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DFF48D5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41200</wp:posOffset>
            </wp:positionH>
            <wp:positionV relativeFrom="topMargin">
              <wp:posOffset>11658600</wp:posOffset>
            </wp:positionV>
            <wp:extent cx="368300" cy="431800"/>
            <wp:effectExtent l="0" t="0" r="12700" b="6350"/>
            <wp:wrapNone/>
            <wp:docPr id="100239" name="图片 100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9" name="图片 10023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浙江省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（金华卷）</w:t>
      </w:r>
    </w:p>
    <w:p w14:paraId="7798F929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卷</w:t>
      </w:r>
    </w:p>
    <w:p w14:paraId="2647F9E9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考生须知：</w:t>
      </w:r>
    </w:p>
    <w:p w14:paraId="6E21C866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全卷共三大题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小题，满分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．考试时间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，本次考试采用开卷形式．</w:t>
      </w:r>
    </w:p>
    <w:p w14:paraId="59D5D0C1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全卷分为卷Ⅰ（选择题）和卷Ⅱ（非选择题）两部分，全部在答题纸上作答．卷Ⅰ的答案必须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填涂；卷Ⅱ的答案必须用黑色字迹钢笔或签字笔写在答题纸相应位置上．</w:t>
      </w:r>
    </w:p>
    <w:p w14:paraId="77FDBB1A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请用黑色字迹钢笔或签字笔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“</w:t>
      </w:r>
      <w:r>
        <w:rPr>
          <w:rFonts w:ascii="宋体" w:hAnsi="宋体" w:eastAsia="宋体" w:cs="宋体"/>
          <w:b/>
          <w:color w:val="auto"/>
          <w:sz w:val="24"/>
        </w:rPr>
        <w:t>答题纸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”</w:t>
      </w:r>
      <w:r>
        <w:rPr>
          <w:rFonts w:ascii="宋体" w:hAnsi="宋体" w:eastAsia="宋体" w:cs="宋体"/>
          <w:b/>
          <w:color w:val="auto"/>
          <w:sz w:val="24"/>
        </w:rPr>
        <w:t>上先填写姓名和准考证号．</w:t>
      </w:r>
    </w:p>
    <w:p w14:paraId="1357E496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作图时，请使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，确定后必须使用黑色字迹的钢笔或签字笔描黑．</w:t>
      </w:r>
    </w:p>
    <w:p w14:paraId="64C3FD40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．本次考试不得使用计算器．</w:t>
      </w:r>
    </w:p>
    <w:p w14:paraId="116C2CE7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卷Ⅰ</w:t>
      </w:r>
    </w:p>
    <w:p w14:paraId="37762782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说明：本卷共有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2.45pt;width:9pt;" o:ole="t" filled="f" o:preferrelative="t" stroked="f" coordsize="21600,21600">
            <v:path/>
            <v:fill on="f" focussize="0,0"/>
            <v:stroke on="f" joinstyle="miter"/>
            <v:imagedata r:id="rId12" o:title="eqId750f8f1594848ef9eddcbaa6a64e850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b/>
          <w:color w:val="auto"/>
          <w:sz w:val="24"/>
        </w:rPr>
        <w:t>大题，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4" o:title="eqId398b6d92374e3ced828cd17c3ac9620b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b/>
          <w:color w:val="auto"/>
          <w:sz w:val="24"/>
        </w:rPr>
        <w:t>小题，共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6" o:title="eqId31de7c0e395123b6687ba2998ff02a8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b/>
          <w:color w:val="auto"/>
          <w:sz w:val="24"/>
        </w:rPr>
        <w:t>分．请用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18" o:title="eqId171dc3affef02977be204138eba50e6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b/>
          <w:color w:val="auto"/>
          <w:sz w:val="24"/>
        </w:rPr>
        <w:t>铅笔在“答题纸”上将你认为正确的选项对应的小方框涂黑、涂满．</w:t>
      </w:r>
    </w:p>
    <w:p w14:paraId="05A0A7E3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本题有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777D7973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某一天，哈尔滨、北京、杭州、金华四个城市的最低气温分别是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15pt;width:32.05pt;" o:ole="t" filled="f" o:preferrelative="t" stroked="f" coordsize="21600,21600">
            <v:path/>
            <v:fill on="f" focussize="0,0"/>
            <v:stroke on="f" joinstyle="miter"/>
            <v:imagedata r:id="rId20" o:title="eqId8b3ee57b9d71d700e78f43ed84d11e86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22" o:title="eqId1e0024d39a398466fe5fe9cabb8f7f4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24" o:title="eqId556365fc298d4fe82bfaeefab2025eb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26" o:title="eqId6e3da3e09fb8654f22e8f8368c646c7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其中最低气温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1CCC6F8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15pt;width:32.05pt;" o:ole="t" filled="f" o:preferrelative="t" stroked="f" coordsize="21600,21600">
            <v:path/>
            <v:fill on="f" focussize="0,0"/>
            <v:stroke on="f" joinstyle="miter"/>
            <v:imagedata r:id="rId20" o:title="eqId8b3ee57b9d71d700e78f43ed84d11e8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22" o:title="eqId1e0024d39a398466fe5fe9cabb8f7f4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24" o:title="eqId556365fc298d4fe82bfaeefab2025eb7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26" o:title="eqId6e3da3e09fb8654f22e8f8368c646c7d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 w14:paraId="72B22E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某物体如图所示，其俯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6F447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19150" cy="10096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D86989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647700" cy="6381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76275" cy="6667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00075" cy="6000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676275" cy="60007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E53030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金华市政府工作报告中提到，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全市共引进大学生约</w:t>
      </w:r>
      <w:r>
        <w:rPr>
          <w:rFonts w:ascii="Times New Roman" w:hAnsi="Times New Roman" w:eastAsia="Times New Roman" w:cs="Times New Roman"/>
          <w:color w:val="000000"/>
        </w:rPr>
        <w:t>123000</w:t>
      </w:r>
      <w:r>
        <w:rPr>
          <w:rFonts w:ascii="宋体" w:hAnsi="宋体" w:eastAsia="宋体" w:cs="宋体"/>
          <w:color w:val="000000"/>
        </w:rPr>
        <w:t>人，其中数</w:t>
      </w:r>
      <w:r>
        <w:rPr>
          <w:rFonts w:ascii="Times New Roman" w:hAnsi="Times New Roman" w:eastAsia="Times New Roman" w:cs="Times New Roman"/>
          <w:color w:val="000000"/>
        </w:rPr>
        <w:t>123000</w:t>
      </w:r>
      <w:r>
        <w:rPr>
          <w:rFonts w:ascii="宋体" w:hAnsi="宋体" w:eastAsia="宋体" w:cs="宋体"/>
          <w:color w:val="000000"/>
        </w:rPr>
        <w:t>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0150D9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37" o:title="eqId194fefe95d21dffde63f907323d7f4fb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39" o:title="eqId1154e7320e2dfd20f0c43c731b6dee2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.2pt;width:48pt;" o:ole="t" filled="f" o:preferrelative="t" stroked="f" coordsize="21600,21600">
            <v:path/>
            <v:fill on="f" focussize="0,0"/>
            <v:stroke on="f" joinstyle="miter"/>
            <v:imagedata r:id="rId41" o:title="eqId55380db61d582d9184a8e1a781cb08ab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43" o:title="eqId5196a4b7975128911c3c426bc753d8ce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</w:p>
    <w:p w14:paraId="125D56D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在下列长度的四条线段中，能与长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45" o:title="eqId06f32d1802ec2271efb89fcf324168b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条线段围成一个三角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93DA19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7" o:title="eqId048b61a5fb5f420c6d7de88db5bc3aa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9" o:title="eqIdc78d0ab561d0c9bb9099772c596af8b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1" o:title="eqId9d51b21602ca6906279ecb645bfd12fb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53" o:title="eqId9822e15763be5cb6c49936df274a6748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</w:p>
    <w:p w14:paraId="48DAB07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要使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55" o:title="eqId0800157dbd4e118d86430abcbbe95b88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，则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7" o:title="eqId81dea63b8ce3e51adf66cf7b9982a24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可以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52031F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59" o:title="eqIdacbc6a613224461ade69362d46550474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1" o:title="eqId274a9dc37509f01c2606fb3086a46f4f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48CF456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上周双休日，某班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名同学课外阅读的时间如下（单位：时）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．这组数据的众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F9BEE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时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时</w:t>
      </w:r>
    </w:p>
    <w:p w14:paraId="4ADD39B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5pt;width:99pt;" o:ole="t" filled="f" o:preferrelative="t" stroked="f" coordsize="21600,21600">
            <v:path/>
            <v:fill on="f" focussize="0,0"/>
            <v:stroke on="f" joinstyle="miter"/>
            <v:imagedata r:id="rId63" o:title="eqId755eb073ff9bbddd9de61071a3255a3a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5" o:title="eqId0c4c3c0a34dc21292fa32befd58d8f82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8DA2E1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2001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0E5ECE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8" o:title="eqIda6c0927afc571a7c966c98192040979e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70" o:title="eqId1469ea40039c3124ce25b2d38e984644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72" o:title="eqIdcef5188670b78eecf710cdf8d080462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74" o:title="eqIde1cde7aace5b888a1a1c26fb911e2f49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</w:p>
    <w:p w14:paraId="6D39E83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两个灯笼的位置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6" o:title="eqId01c74a907dda6bb7d9d56d009d9df253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分别是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9.5pt;width:63.75pt;" o:ole="t" filled="f" o:preferrelative="t" stroked="f" coordsize="21600,21600">
            <v:path/>
            <v:fill on="f" focussize="0,0"/>
            <v:stroke on="f" joinstyle="miter"/>
            <v:imagedata r:id="rId78" o:title="eqId5499a8487404a88aa74983987aa5cdd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点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0" o:title="eqId7f9e8449aad35c5d840a3395ea86df6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右平移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单位，再向上平移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得到点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82" o:title="eqId3953cec61ac602ce5eb59b7912352179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关于点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84" o:title="eqIdc24912b2a40ee2cb59def95aaed3c0ac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描述正确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20345A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1811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72770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7" o:title="eqId81dea63b8ce3e51adf66cf7b9982a248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对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8" o:title="eqIdd053b14c8588eee2acbbe44fc37a6886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对称</w:t>
      </w:r>
    </w:p>
    <w:p w14:paraId="13D39A6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80349428" name="图片 880349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349428" name="图片 880349428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关于原点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1" o:title="eqId1dde8112e8eb968fd042418dd632759e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关于直线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05pt;width:28.9pt;" o:ole="t" filled="f" o:preferrelative="t" stroked="f" coordsize="21600,21600">
            <v:path/>
            <v:fill on="f" focussize="0,0"/>
            <v:stroke on="f" joinstyle="miter"/>
            <v:imagedata r:id="rId93" o:title="eqIdd77f5191798242b7b9b88a75e17e4425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</w:t>
      </w:r>
    </w:p>
    <w:p w14:paraId="279FC49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一次函数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95" o:title="eqId5e136e7637543c8ae92c8dcd55b31924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反比例函数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97" o:title="eqId07854693dd2e33f66030d6106eb6e0ee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点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0.1pt;width:94.9pt;" o:ole="t" filled="f" o:preferrelative="t" stroked="f" coordsize="21600,21600">
            <v:path/>
            <v:fill on="f" focussize="0,0"/>
            <v:stroke on="f" joinstyle="miter"/>
            <v:imagedata r:id="rId99" o:title="eqId35062e53b09030c4a2a18b2fa8af1d48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不等式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28.6pt;width:50.05pt;" o:ole="t" filled="f" o:preferrelative="t" stroked="f" coordsize="21600,21600">
            <v:path/>
            <v:fill on="f" focussize="0,0"/>
            <v:stroke on="f" joinstyle="miter"/>
            <v:imagedata r:id="rId101" o:title="eqId04d7316a08954b15737ab4fff295deeb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7FB40B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9675" cy="106680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8E82AB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04" o:title="eqId6a7215cf9e5b987d5c15cf3b70bdb03e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6" o:title="eqId0c0aa2ef928b6e3341d0a0dc6d8055b9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8" o:title="eqId75e1512c67e2f7696e7558b43b95464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15pt;width:44.95pt;" o:ole="t" filled="f" o:preferrelative="t" stroked="f" coordsize="21600,21600">
            <v:path/>
            <v:fill on="f" focussize="0,0"/>
            <v:stroke on="f" joinstyle="miter"/>
            <v:imagedata r:id="rId110" o:title="eqId16e482dd69ac1cf7f06552fdf25a217c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</w:p>
    <w:p w14:paraId="071AD33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15pt;width:52pt;" o:ole="t" filled="f" o:preferrelative="t" stroked="f" coordsize="21600,21600">
            <v:path/>
            <v:fill on="f" focussize="0,0"/>
            <v:stroke on="f" joinstyle="miter"/>
            <v:imagedata r:id="rId112" o:title="eqId84bbc62c76daac391ddc4ce2d607894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6" o:title="eqId0c0aa2ef928b6e3341d0a0dc6d8055b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04" o:title="eqId6a7215cf9e5b987d5c15cf3b70bdb03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16" o:title="eqId752455799e49f846e2601304fec5d3b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</w:p>
    <w:p w14:paraId="35F1E67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18" o:title="eqIddd967903ed5a6f640a5b801ec8be007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120" o:title="eqIded10df4140819d5451773a45de66201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其三边为边在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2" o:title="eqIdf52a58fbaf4fea03567e88a9f0f6e37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同侧作三个正方形，点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4" o:title="eqIda0ed1ec316bc54c37c4286c208f5566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26" o:title="eqIde42887d9bf31c1dd99f13c39e63c9ab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28" o:title="eqIdabf80148409afb32ced0b4f59f1ba70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30" o:title="eqId49b50357a6545cae8348e3059312f52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05pt;width:42.1pt;" o:ole="t" filled="f" o:preferrelative="t" stroked="f" coordsize="21600,21600">
            <v:path/>
            <v:fill on="f" focussize="0,0"/>
            <v:stroke on="f" joinstyle="miter"/>
            <v:imagedata r:id="rId132" o:title="eqIda049d46e771ac1b741fac9ac87a6a88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4" o:title="eqId85c4bdfb0db1e31e8459df1d15f9ab5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36" o:title="eqIdacc290b44635265137fdf13146b6a6d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.25pt;width:50.1pt;" o:ole="t" filled="f" o:preferrelative="t" stroked="f" coordsize="21600,21600">
            <v:path/>
            <v:fill on="f" focussize="0,0"/>
            <v:stroke on="f" joinstyle="miter"/>
            <v:imagedata r:id="rId138" o:title="eqIdc820fa96952b12bd2b469ccd52151bb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7.5pt;width:52.5pt;" o:ole="t" filled="f" o:preferrelative="t" stroked="f" coordsize="21600,21600">
            <v:path/>
            <v:fill on="f" focussize="0,0"/>
            <v:stroke on="f" joinstyle="miter"/>
            <v:imagedata r:id="rId140" o:title="eqId34f7be0e9710619595c60ac6c4827d3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88C04D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90700" cy="132397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01FD27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143" o:title="eqId56d266a04f3dc7483eddbc26c5e487d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1.1pt;width:10.9pt;" o:ole="t" filled="f" o:preferrelative="t" stroked="f" coordsize="21600,21600">
            <v:path/>
            <v:fill on="f" focussize="0,0"/>
            <v:stroke on="f" joinstyle="miter"/>
            <v:imagedata r:id="rId145" o:title="eqIdd3ffd5c35bba71ea54c28622b6cf505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47" o:title="eqId5040d31e784398842b04ed7dd0aacc1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149" o:title="eqId8459f5f41754890d52b74652ef1f3af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</w:p>
    <w:p w14:paraId="2EA3B2B9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卷Ⅱ</w:t>
      </w:r>
    </w:p>
    <w:p w14:paraId="29E1D01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说明：本卷共有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51" o:title="eqId6640a1f568b3e0da55365b3fb5bb52a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rFonts w:ascii="宋体" w:hAnsi="宋体" w:eastAsia="宋体" w:cs="宋体"/>
          <w:b/>
          <w:color w:val="000000"/>
          <w:sz w:val="24"/>
        </w:rPr>
        <w:t>大题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53" o:title="eqIdaf170d67624077976a4b3c275440044a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2">
            <o:LockedField>false</o:LockedField>
          </o:OLEObject>
        </w:objec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55" o:title="eqId69c408497444b8fa9d51c27f6ee4ecd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4">
            <o:LockedField>false</o:LockedField>
          </o:OLEObject>
        </w:object>
      </w:r>
      <w:r>
        <w:rPr>
          <w:rFonts w:ascii="宋体" w:hAnsi="宋体" w:eastAsia="宋体" w:cs="宋体"/>
          <w:b/>
          <w:color w:val="000000"/>
          <w:sz w:val="24"/>
        </w:rPr>
        <w:t>分．请用黑色字迹钢笔或签字笔将答案写在“答题纸”的相应位置上．</w:t>
      </w:r>
    </w:p>
    <w:p w14:paraId="26EADF0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题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97172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因式分解：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60593D2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把两根钢条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157" o:title="eqId7d071d008cdc313f6ed16a602f8a966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端点连在一起，点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159" o:title="eqId5aa69fd8445d01c98634c2e885b47d5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157" o:title="eqId7d071d008cdc313f6ed16a602f8a966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．若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95pt;width:53pt;" o:ole="t" filled="f" o:preferrelative="t" stroked="f" coordsize="21600,21600">
            <v:path/>
            <v:fill on="f" focussize="0,0"/>
            <v:stroke on="f" joinstyle="miter"/>
            <v:imagedata r:id="rId162" o:title="eqId5c52b5f8acda412ddceb94c4e4e6b7f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该工件内槽宽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2" o:title="eqIdf52a58fbaf4fea03567e88a9f0f6e37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_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0.9pt;width:18pt;" o:ole="t" filled="f" o:preferrelative="t" stroked="f" coordsize="21600,21600">
            <v:path/>
            <v:fill on="f" focussize="0,0"/>
            <v:stroke on="f" joinstyle="miter"/>
            <v:imagedata r:id="rId165" o:title="eqId9efa9fbcfb9595e2f031aa691db4564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1E40CF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57375" cy="162877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4EE5F8C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下表为某中学统计的七年级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168" o:title="eqId821b8672d030c240ff230a0174aa7a3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体重达标情况（单位：人），在该年级随机抽取一名学生，该生体重“标准”的概率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1080"/>
        <w:gridCol w:w="1080"/>
        <w:gridCol w:w="1080"/>
      </w:tblGrid>
      <w:tr w14:paraId="20484D6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E3609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“偏瘦”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BB278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“标准”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8BB71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“超重”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041C6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“肥胖”</w:t>
            </w:r>
          </w:p>
        </w:tc>
      </w:tr>
      <w:tr w14:paraId="559EEB0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E33E1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B4ECB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5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24ACA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17CDFA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4</w:t>
            </w:r>
          </w:p>
        </w:tc>
      </w:tr>
    </w:tbl>
    <w:p w14:paraId="43B4E487">
      <w:pPr>
        <w:spacing w:line="360" w:lineRule="auto"/>
        <w:jc w:val="both"/>
        <w:textAlignment w:val="center"/>
        <w:rPr>
          <w:color w:val="000000"/>
        </w:rPr>
      </w:pPr>
    </w:p>
    <w:p w14:paraId="2FC0BD6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在直角坐标系中，点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0.4pt;width:28.8pt;" o:ole="t" filled="f" o:preferrelative="t" stroked="f" coordsize="21600,21600">
            <v:path/>
            <v:fill on="f" focussize="0,0"/>
            <v:stroke on="f" joinstyle="miter"/>
            <v:imagedata r:id="rId170" o:title="eqId1beb189381103ad1e758fd8cfedb635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原点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1" o:title="eqId1dde8112e8eb968fd042418dd632759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逆时针方向旋转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3" o:title="eqIdc02b54dc6b3e1bb6544f47d4c8743fc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的点的坐标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179905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5" o:title="eqId15c0dbe3c080c4c4636c64803e5c1f7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5pt;width:147pt;" o:ole="t" filled="f" o:preferrelative="t" stroked="f" coordsize="21600,21600">
            <v:path/>
            <v:fill on="f" focussize="0,0"/>
            <v:stroke on="f" joinstyle="miter"/>
            <v:imagedata r:id="rId177" o:title="eqId6fff59ab8ad078584c40f537922370c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2" o:title="eqIdf52a58fbaf4fea03567e88a9f0f6e37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作半圆，交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0" o:title="eqId0dc5c9827dfd0be5a9c85962d6ccbfb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2" o:title="eqId8455657dde27aabe6adb7b188e031c1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4" o:title="eqId60ef95894ceebaf236170e8832dcf7e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86" o:title="eqId2a30f3a8b673cc28bd90c50cf1a3528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弧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8" o:title="eqIde6e490f703eb6c9bb1278c78ebc2d66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_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0.9pt;width:18pt;" o:ole="t" filled="f" o:preferrelative="t" stroked="f" coordsize="21600,21600">
            <v:path/>
            <v:fill on="f" focussize="0,0"/>
            <v:stroke on="f" joinstyle="miter"/>
            <v:imagedata r:id="rId165" o:title="eqId9efa9fbcfb9595e2f031aa691db4564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6725B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13335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FFF1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是一块矩形菜地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9.5pt;width:156.75pt;" o:ole="t" filled="f" o:preferrelative="t" stroked="f" coordsize="21600,21600">
            <v:path/>
            <v:fill on="f" focussize="0,0"/>
            <v:stroke on="f" joinstyle="miter"/>
            <v:imagedata r:id="rId192" o:title="eqIdefc22c08c2d1e17352ac00af5dc11ee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面积为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22pt;width:34pt;" o:ole="t" filled="f" o:preferrelative="t" stroked="f" coordsize="21600,21600">
            <v:path/>
            <v:fill on="f" focussize="0,0"/>
            <v:stroke on="f" joinstyle="miter"/>
            <v:imagedata r:id="rId194" o:title="eqIdd4927358365c1260719170ec71a16c1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现将边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2" o:title="eqIdf52a58fbaf4fea03567e88a9f0f6e37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增加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97" o:title="eqId1f328ba89c0a92a4447788b65571f7a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FB616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71825" cy="139065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337A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200" o:title="eqIdab839d8569171afab5ed55c22013aa7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边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2" o:title="eqId03902478df1a55bc99703210bccab910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减少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97" o:title="eqId1f328ba89c0a92a4447788b65571f7aa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的矩形面积不变，则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05" o:title="eqId2c94bb12cee76221e13f9ef955b0aab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4BAA33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若边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2" o:title="eqId03902478df1a55bc99703210bccab910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增加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208" o:title="eqIdf71a41641aa0d0e45a3c03d3d2c1196b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有且只有一个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0" o:title="eqId0a6936d370d6a238a608ca56f87198d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使得到的矩形面积为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21.75pt;width:40.5pt;" o:ole="t" filled="f" o:preferrelative="t" stroked="f" coordsize="21600,21600">
            <v:path/>
            <v:fill on="f" focussize="0,0"/>
            <v:stroke on="f" joinstyle="miter"/>
            <v:imagedata r:id="rId212" o:title="eqId5babbcdd8ec3398927094ee2ada82ece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214" o:title="eqIdc5873c01192b7d33b7483f444f90b5b0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41016E2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题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6</w:t>
      </w:r>
      <w:r>
        <w:rPr>
          <w:rFonts w:ascii="宋体" w:hAnsi="宋体" w:eastAsia="宋体" w:cs="宋体"/>
          <w:b/>
          <w:color w:val="000000"/>
          <w:sz w:val="24"/>
        </w:rPr>
        <w:t>分，各小题都必须写出解答过程）</w:t>
      </w:r>
    </w:p>
    <w:p w14:paraId="0E4BDC6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7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80349432" name="图片 880349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349432" name="图片 880349432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21pt;width:148.5pt;" o:ole="t" filled="f" o:preferrelative="t" stroked="f" coordsize="21600,21600">
            <v:path/>
            <v:fill on="f" focussize="0,0"/>
            <v:stroke on="f" joinstyle="miter"/>
            <v:imagedata r:id="rId216" o:title="eqIdda5c32de8094435df403df4de57ae516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9A7497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18" o:title="eqId5fac9575a5985527e283f7295fdaf72c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9.5pt;width:137.25pt;" o:ole="t" filled="f" o:preferrelative="t" stroked="f" coordsize="21600,21600">
            <v:path/>
            <v:fill on="f" focussize="0,0"/>
            <v:stroke on="f" joinstyle="miter"/>
            <v:imagedata r:id="rId220" o:title="eqId4a938483c8f696459346d59942b07b8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06B01C0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为激发学生参与劳动的兴趣，某校开设了以“端午”为主题的活动课程，要求每位学生在“折纸龙”“采艾叶”“做香囊”与“包粽子”四门课程中选且只选其中一门，随机调查了本校部分学生的选课情况，绘制了两幅不完整的统计图．请根据图表信息回答下列问题：</w:t>
      </w:r>
    </w:p>
    <w:p w14:paraId="4389FF9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584960"/>
            <wp:effectExtent l="0" t="0" r="0" b="1524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8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94B6B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本次被调查的学生人数，并补全条形统计图．</w:t>
      </w:r>
    </w:p>
    <w:p w14:paraId="438C38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本校共有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223" o:title="eqIddadc63e6e33743ce590ed968948a5a5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，若每间教室最多可安排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pt;width:15pt;" o:ole="t" filled="f" o:preferrelative="t" stroked="f" coordsize="21600,21600">
            <v:path/>
            <v:fill on="f" focussize="0,0"/>
            <v:stroke on="f" joinstyle="miter"/>
            <v:imagedata r:id="rId225" o:title="eqIdb53c7539ed297ea63b9ace6f5cc58ca8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，试估计开设“折纸龙”课程的教室至少需要几间．</w:t>
      </w:r>
    </w:p>
    <w:p w14:paraId="0BF478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27" o:title="eqId5963abe8f421bd99a2aaa94831a951e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880349430" name="图片 880349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349430" name="图片 880349430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第一象限内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30" o:title="eqId3c20d0b44025a639ce3a92d639dae58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7" o:title="eqId81dea63b8ce3e51adf66cf7b9982a24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相切于点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0" o:title="eqId7f9e8449aad35c5d840a3395ea86df6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8" o:title="eqIdd053b14c8588eee2acbbe44fc37a688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相交于点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35" o:title="eqId39acab3cfb59bfc9591371721ab01d9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连接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2" o:title="eqIdf52a58fbaf4fea03567e88a9f0f6e37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27" o:title="eqId5963abe8f421bd99a2aaa94831a951e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pt;width:51.8pt;" o:ole="t" filled="f" o:preferrelative="t" stroked="f" coordsize="21600,21600">
            <v:path/>
            <v:fill on="f" focussize="0,0"/>
            <v:stroke on="f" joinstyle="miter"/>
            <v:imagedata r:id="rId239" o:title="eqIdf61c04bb33c1f890029af10a9c6b132c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41" o:title="eqId73465a1f9aa03481295bf6bd3c6903a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30E3D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5430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67D9B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四边形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244" o:title="eqId853a8e7dd8dfae847a5c9990dc1f5fb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矩形．</w:t>
      </w:r>
    </w:p>
    <w:p w14:paraId="652965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30" o:title="eqId3c20d0b44025a639ce3a92d639dae58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pt;width:46.8pt;" o:ole="t" filled="f" o:preferrelative="t" stroked="f" coordsize="21600,21600">
            <v:path/>
            <v:fill on="f" focussize="0,0"/>
            <v:stroke on="f" joinstyle="miter"/>
            <v:imagedata r:id="rId247" o:title="eqId51c95b85f6d549d83e045784a5ecf8e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弦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49" o:title="eqId9d78abbad68bbbf12af10cd40ef4c35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4A62B5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为制作角度尺，将长为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，宽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矩形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51" o:title="eqId3241d7fedd89d85711acd7a2635298a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割成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.8pt;width:31.2pt;" o:ole="t" filled="f" o:preferrelative="t" stroked="f" coordsize="21600,21600">
            <v:path/>
            <v:fill on="f" focussize="0,0"/>
            <v:stroke on="f" joinstyle="miter"/>
            <v:imagedata r:id="rId253" o:title="eqIdc44c5440aa8119f21fcd787819431a1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小正方形网格．在该矩形边上取点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5" o:title="eqIddad2a36927223bd70f426ba06aea4b45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来表示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57" o:title="eqId0d398d673f06640f053333c7e3caa26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．阅读以下作图过程，并回答下列问题：</w:t>
      </w:r>
    </w:p>
    <w:p w14:paraId="2D566AE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076450" cy="109537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（答题卷用）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933"/>
        <w:gridCol w:w="2123"/>
        <w:gridCol w:w="3930"/>
      </w:tblGrid>
      <w:tr w14:paraId="47EEEF0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E24D3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作法（如图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752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结论</w:t>
            </w:r>
          </w:p>
        </w:tc>
        <w:tc>
          <w:tcPr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AC5B4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2333625" cy="1266825"/>
                  <wp:effectExtent l="0" t="0" r="9525" b="9525"/>
                  <wp:docPr id="100033" name="图片 10003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3" name="图片 10003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3625" cy="1266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</w:tr>
      <w:tr w14:paraId="34958AF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45755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①在</w:t>
            </w:r>
            <w:r>
              <w:object>
                <v:shape id="_x0000_i1151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      <v:path/>
                  <v:fill on="f" focussize="0,0"/>
                  <v:stroke on="f" joinstyle="miter"/>
                  <v:imagedata r:id="rId261" o:title="eqId6b1bd1adfe4cc6566218f19970c2fd3b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6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上取点</w:t>
            </w:r>
            <w:r>
              <w:object>
                <v:shape id="_x0000_i1152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263" o:title="eqId2708fa6298e52f617383efc175b71ddc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6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使</w:t>
            </w:r>
            <w:r>
              <w:object>
                <v:shape id="_x0000_i1153" o:spt="75" alt="学科网(www.zxxk.com)--教育资源门户，提供试卷、教案、课件、论文、素材以及各类教学资源下载，还有大量而丰富的教学相关资讯！" type="#_x0000_t75" style="height:15.6pt;width:33.6pt;" o:ole="t" filled="f" o:preferrelative="t" stroked="f" coordsize="21600,21600">
                  <v:path/>
                  <v:fill on="f" focussize="0,0"/>
                  <v:stroke on="f" joinstyle="miter"/>
                  <v:imagedata r:id="rId265" o:title="eqId17b2fdcf95debf9ad8d12a95c88cdf48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6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83DB6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54" o:spt="75" alt="学科网(www.zxxk.com)--教育资源门户，提供试卷、教案、课件、论文、素材以及各类教学资源下载，还有大量而丰富的教学相关资讯！" type="#_x0000_t75" style="height:18pt;width:64.9pt;" o:ole="t" filled="f" o:preferrelative="t" stroked="f" coordsize="21600,21600">
                  <v:path/>
                  <v:fill on="f" focussize="0,0"/>
                  <v:stroke on="f" joinstyle="miter"/>
                  <v:imagedata r:id="rId267" o:title="eqId193f4ea2e4acf5f1788bceaff8aa348f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6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点</w:t>
            </w:r>
            <w:r>
              <w:object>
                <v:shape id="_x0000_i1155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263" o:title="eqId2708fa6298e52f617383efc175b71ddc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6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表示</w:t>
            </w:r>
            <w:r>
              <w:object>
                <v:shape id="_x0000_i1156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      <v:path/>
                  <v:fill on="f" focussize="0,0"/>
                  <v:stroke on="f" joinstyle="miter"/>
                  <v:imagedata r:id="rId270" o:title="eqId79a97bb4dcfab4ec7539bc783d563c49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6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</w:tc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2535BE5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</w:tr>
      <w:tr w14:paraId="46720BB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A26EB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②以</w:t>
            </w:r>
            <w:r>
              <w:object>
                <v:shape id="_x0000_i115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91" o:title="eqId1dde8112e8eb968fd042418dd632759e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7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为圆心，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  <w:r>
              <w:rPr>
                <w:rFonts w:ascii="宋体" w:hAnsi="宋体" w:eastAsia="宋体" w:cs="宋体"/>
                <w:color w:val="000000"/>
              </w:rPr>
              <w:t>为半径作弧，与</w:t>
            </w:r>
            <w:r>
              <w:object>
                <v:shape id="_x0000_i115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180" o:title="eqId0dc5c9827dfd0be5a9c85962d6ccbfb1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7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交于点</w:t>
            </w:r>
            <w:r>
              <w:object>
                <v:shape id="_x0000_i1159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274" o:title="eqId9b9cb8e6ff801523b0304576cd69fd2d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7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46FAF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60" o:spt="75" alt="学科网(www.zxxk.com)--教育资源门户，提供试卷、教案、课件、论文、素材以及各类教学资源下载，还有大量而丰富的教学相关资讯！" type="#_x0000_t75" style="height:18pt;width:66pt;" o:ole="t" filled="f" o:preferrelative="t" stroked="f" coordsize="21600,21600">
                  <v:path/>
                  <v:fill on="f" focussize="0,0"/>
                  <v:stroke on="f" joinstyle="miter"/>
                  <v:imagedata r:id="rId276" o:title="eqId50f6df1afc76bea7b076fe93875a3752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7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点</w:t>
            </w:r>
            <w:r>
              <w:object>
                <v:shape id="_x0000_i1161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274" o:title="eqId9b9cb8e6ff801523b0304576cd69fd2d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7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表示</w:t>
            </w:r>
            <w:r>
              <w:object>
                <v:shape id="_x0000_i1162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      <v:path/>
                  <v:fill on="f" focussize="0,0"/>
                  <v:stroke on="f" joinstyle="miter"/>
                  <v:imagedata r:id="rId279" o:title="eqIdf6b86c22b670a8e9f3896f9e8883fbbb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7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</w:tc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0F45854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</w:tr>
      <w:tr w14:paraId="008CB63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0085E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③分别以</w:t>
            </w:r>
            <w:r>
              <w:object>
                <v:shape id="_x0000_i1163" o:spt="75" alt="学科网(www.zxxk.com)--教育资源门户，提供试卷、教案、课件、论文、素材以及各类教学资源下载，还有大量而丰富的教学相关资讯！" type="#_x0000_t75" style="height:18pt;width:25.5pt;" o:ole="t" filled="f" o:preferrelative="t" stroked="f" coordsize="21600,21600">
                  <v:path/>
                  <v:fill on="f" focussize="0,0"/>
                  <v:stroke on="f" joinstyle="miter"/>
                  <v:imagedata r:id="rId281" o:title="eqId004ab115489b1afba9a54c36f7a52232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8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为圆心，大于</w:t>
            </w:r>
            <w:r>
              <w:object>
                <v:shape id="_x0000_i1164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      <v:path/>
                  <v:fill on="f" focussize="0,0"/>
                  <v:stroke on="f" joinstyle="miter"/>
                  <v:imagedata r:id="rId283" o:title="eqIdc2ae18c3151ef1283fbd7854562fdfc3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8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长度一半的长为半径作弧，相交于点</w:t>
            </w:r>
            <w:r>
              <w:object>
                <v:shape id="_x0000_i1165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285" o:title="eqIdad056c25c0fdcbcc765eb5cbc6093f2b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8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连结</w:t>
            </w:r>
            <w:r>
              <w:object>
                <v:shape id="_x0000_i1166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      <v:path/>
                  <v:fill on="f" focussize="0,0"/>
                  <v:stroke on="f" joinstyle="miter"/>
                  <v:imagedata r:id="rId130" o:title="eqId49b50357a6545cae8348e3059312f520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8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与</w:t>
            </w:r>
            <w:r>
              <w:object>
                <v:shape id="_x0000_i116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180" o:title="eqId0dc5c9827dfd0be5a9c85962d6ccbfb1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8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相交于点</w:t>
            </w:r>
            <w:r>
              <w:object>
                <v:shape id="_x0000_i1168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289" o:title="eqId797e67927616b141ed7c6b83f8b6f4fb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8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52341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…</w:t>
            </w:r>
          </w:p>
        </w:tc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180D7D8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</w:tr>
      <w:tr w14:paraId="4DC54A2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C7C4B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④以</w:t>
            </w:r>
            <w:r>
              <w:object>
                <v:shape id="_x0000_i1169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274" o:title="eqId9b9cb8e6ff801523b0304576cd69fd2d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9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为圆心，</w:t>
            </w:r>
            <w:r>
              <w:object>
                <v:shape id="_x0000_i1170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      <v:path/>
                  <v:fill on="f" focussize="0,0"/>
                  <v:stroke on="f" joinstyle="miter"/>
                  <v:imagedata r:id="rId283" o:title="eqIdc2ae18c3151ef1283fbd7854562fdfc3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9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长为半径作弧，与射线</w:t>
            </w:r>
            <w:r>
              <w:object>
                <v:shape id="_x0000_i1171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      <v:path/>
                  <v:fill on="f" focussize="0,0"/>
                  <v:stroke on="f" joinstyle="miter"/>
                  <v:imagedata r:id="rId261" o:title="eqId6b1bd1adfe4cc6566218f19970c2fd3b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9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交于点</w:t>
            </w:r>
            <w:r>
              <w:object>
                <v:shape id="_x0000_i117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182" o:title="eqId8455657dde27aabe6adb7b188e031c11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9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连结</w:t>
            </w:r>
            <w:r>
              <w:object>
                <v:shape id="_x0000_i1173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      <v:path/>
                  <v:fill on="f" focussize="0,0"/>
                  <v:stroke on="f" joinstyle="miter"/>
                  <v:imagedata r:id="rId295" o:title="eqId683c590673eece14fea3319c4fd5eb55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29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交</w:t>
            </w:r>
            <w:r>
              <w:object>
                <v:shape id="_x0000_i117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122" o:title="eqIdf52a58fbaf4fea03567e88a9f0f6e37e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29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于点</w:t>
            </w:r>
            <w:r>
              <w:object>
                <v:shape id="_x0000_i1175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298" o:title="eqIdfee50575e3ebd56c4f46dd0bbf8e55d3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29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6728B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…</w:t>
            </w:r>
          </w:p>
        </w:tc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4433AAF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</w:tr>
    </w:tbl>
    <w:p w14:paraId="79E1F0C5">
      <w:pPr>
        <w:spacing w:line="360" w:lineRule="auto"/>
        <w:jc w:val="both"/>
        <w:textAlignment w:val="center"/>
        <w:rPr>
          <w:color w:val="000000"/>
        </w:rPr>
      </w:pPr>
    </w:p>
    <w:p w14:paraId="704D31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分别求点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00" o:title="eqIdd1361a10d0d1973969bec5e537c518a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的度数．</w:t>
      </w:r>
    </w:p>
    <w:p w14:paraId="625D6C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用直尺和圆规在该矩形的边上作点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8.6pt;width:12.6pt;" o:ole="t" filled="f" o:preferrelative="t" stroked="f" coordsize="21600,21600">
            <v:path/>
            <v:fill on="f" focussize="0,0"/>
            <v:stroke on="f" joinstyle="miter"/>
            <v:imagedata r:id="rId302" o:title="eqId34e24e843f778f53af4f3c9e25faa809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该点表示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304" o:title="eqId0e24bf53d9b2a0c2507ad1aa906e8f7c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保留作图痕迹，不写作法）．</w:t>
      </w:r>
    </w:p>
    <w:p w14:paraId="0F079B3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兄妹俩放学后沿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的马路从学校出发，到书吧看书后回家，哥哥步行先出发，途中速度保持不变；妺妺骑车，到书吧前的速度为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米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分．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的图象分别表示两人离学校的路程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214" o:title="eqIdc5873c01192b7d33b7483f444f90b5b0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与哥哥离开学校的时间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307" o:title="eqId36a1b09c653185842513e24ebba60bb3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分）的函数关系．</w:t>
      </w:r>
    </w:p>
    <w:p w14:paraId="03A2FF7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19500" cy="2771775"/>
            <wp:effectExtent l="0" t="0" r="0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3619500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EE7E3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哥哥步行的速度．</w:t>
      </w:r>
    </w:p>
    <w:p w14:paraId="2AFD94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妺妺比哥哥迟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分钟到书吧．</w:t>
      </w:r>
    </w:p>
    <w:p w14:paraId="5BE23D9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求图中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0" o:title="eqId0a6936d370d6a238a608ca56f87198de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3C1EDF8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妺妺在书吧待了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分钟后回家，速度是哥哥的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311" o:title="eqId19f0ef824845a450279d4af3b998b95c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，能否在哥哥到家前追上哥哥？若能，求追上时兄妺俩离家还有多远；若不能，说明理由．</w:t>
      </w:r>
    </w:p>
    <w:p w14:paraId="7333A67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问题：如何设计“倍力桥”的结构？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816"/>
        <w:gridCol w:w="4170"/>
      </w:tblGrid>
      <w:tr w14:paraId="00A4DA7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4DBA3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图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是搭成的“倍力桥”，纵梁</w:t>
            </w:r>
            <w:r>
              <w:object>
                <v:shape id="_x0000_i118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13" o:title="eqId20cda097a4e7c41100e573d8304ee066"/>
                  <o:lock v:ext="edit" aspectratio="t"/>
                  <w10:wrap type="none"/>
                  <w10:anchorlock/>
                </v:shape>
                <o:OLEObject Type="Embed" ProgID="Equation.DSMT4" ShapeID="_x0000_i1183" DrawAspect="Content" ObjectID="_1468075883" r:id="rId31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夹住横梁</w:t>
            </w:r>
            <w:r>
              <w:object>
                <v:shape id="_x0000_i1184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      <v:path/>
                  <v:fill on="f" focussize="0,0"/>
                  <v:stroke on="f" joinstyle="miter"/>
                  <v:imagedata r:id="rId205" o:title="eqId2c94bb12cee76221e13f9ef955b0aab1"/>
                  <o:lock v:ext="edit" aspectratio="t"/>
                  <w10:wrap type="none"/>
                  <w10:anchorlock/>
                </v:shape>
                <o:OLEObject Type="Embed" ProgID="Equation.DSMT4" ShapeID="_x0000_i1184" DrawAspect="Content" ObjectID="_1468075884" r:id="rId31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使得横梁不能移动，结构稳固．</w:t>
            </w:r>
          </w:p>
          <w:p w14:paraId="77B81B7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图</w:t>
            </w:r>
            <w:r>
              <w:object>
                <v:shape id="_x0000_i1185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316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885" r:id="rId31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是长为</w:t>
            </w:r>
            <w:r>
              <w:object>
                <v:shape id="_x0000_i1186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      <v:path/>
                  <v:fill on="f" focussize="0,0"/>
                  <v:stroke on="f" joinstyle="miter"/>
                  <v:imagedata r:id="rId318" o:title="eqIdd00cac8a2a785355858256c8eb2c594f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31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宽为</w:t>
            </w:r>
            <w:r>
              <w:object>
                <v:shape id="_x0000_i1187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      <v:path/>
                  <v:fill on="f" focussize="0,0"/>
                  <v:stroke on="f" joinstyle="miter"/>
                  <v:imagedata r:id="rId320" o:title="eqId976260cbf5e30856d4fd37a4b0a671a7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31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横梁侧面示意图，三个凹槽都是半径为</w:t>
            </w:r>
            <w:r>
              <w:object>
                <v:shape id="_x0000_i118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47" o:title="eqId048b61a5fb5f420c6d7de88db5bc3aa5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32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半圆．圆心分别为</w:t>
            </w:r>
            <w:r>
              <w:object>
                <v:shape id="_x0000_i1189" o:spt="75" alt="学科网(www.zxxk.com)--教育资源门户，提供试卷、教案、课件、论文、素材以及各类教学资源下载，还有大量而丰富的教学相关资讯！" type="#_x0000_t75" style="height:18pt;width:199.5pt;" o:ole="t" filled="f" o:preferrelative="t" stroked="f" coordsize="21600,21600">
                  <v:path/>
                  <v:fill on="f" focussize="0,0"/>
                  <v:stroke on="f" joinstyle="miter"/>
                  <v:imagedata r:id="rId323" o:title="eqIdbedcf4782deaf2e3feaf4c6cac5cd75a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32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纵梁是底面半径为</w:t>
            </w:r>
            <w:r>
              <w:object>
                <v:shape id="_x0000_i119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47" o:title="eqId048b61a5fb5f420c6d7de88db5bc3aa5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90" r:id="rId32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圆柱体．用相同规格的横梁、纵梁搭“桥”，间隙忽略不计．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7EF0B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2495550" cy="904875"/>
                  <wp:effectExtent l="0" t="0" r="0" b="9525"/>
                  <wp:docPr id="100037" name="图片 10003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7" name="图片 10003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3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5550" cy="904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D37789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探究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327" o:title="eqIdbdaa19de263700a15fcf213d64a8cd57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图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329" o:title="eqId5ca7d1107389675d32b56ec097464c14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“桥”侧面示意图，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6" o:title="eqId01c74a907dda6bb7d9d56d009d9df25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横梁与地面的交点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32" o:title="eqIdecdba36d4c2d4acedbd44d08e4c04127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334" o:title="eqIdbd08ad6c66b18001715a15542d8f8486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横梁侧面两边的交点．测得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36" o:title="eqId987691b572fbd93752bb04348bfa7086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38" o:title="eqIdc5db41a1f31d6baee7c69990811edb9f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2" o:title="eqIdf52a58fbaf4fea03567e88a9f0f6e37e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为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341" o:title="eqId689ff84e2d7f52c7446ef789a54557da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试判断四边形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43" o:title="eqId2f86b461f2e7913499ddcac4c7c831ff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，并求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345" o:title="eqId0f85fca60a11e1af2bf50138d0e3fe62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13FF45A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探究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若搭成的“桥”刚好能绕成环，其侧面示意图的内部形成一个多边形．</w:t>
      </w:r>
    </w:p>
    <w:p w14:paraId="755486A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若有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根横梁绕成环，图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是其侧面示意图，内部形成十二边形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347" o:title="eqId14e44add14bf773d0ca1cf2816ea9258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345" o:title="eqId0f85fca60a11e1af2bf50138d0e3fe62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80349434" name="图片 880349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349434" name="图片 880349434"/>
                    <pic:cNvPicPr>
                      <a:picLocks noChangeAspect="1"/>
                    </pic:cNvPicPr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值；</w:t>
      </w:r>
    </w:p>
    <w:p w14:paraId="7328E12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若有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1" o:title="eqIdb6a24198bd04c29321ae5dc5a28fe421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根横梁绕成的环（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1" o:title="eqIdb6a24198bd04c29321ae5dc5a28fe421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偶数，且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354" o:title="eqId831608f09609c37f757f5bfcd01253f4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试用关于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1" o:title="eqIdb6a24198bd04c29321ae5dc5a28fe421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代数式表示内部形成的多边形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357" o:title="eqIdab00dea45bfda4ae100cb323b8a8ed83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．</w:t>
      </w:r>
    </w:p>
    <w:p w14:paraId="3992D4C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52850" cy="1590675"/>
            <wp:effectExtent l="0" t="0" r="0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37528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1A6B2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34.5pt;width:73.5pt;" o:ole="t" filled="f" o:preferrelative="t" stroked="f" coordsize="21600,21600">
            <v:path/>
            <v:fill on="f" focussize="0,0"/>
            <v:stroke on="f" joinstyle="miter"/>
            <v:imagedata r:id="rId360" o:title="eqId8039a25809f2853fe9fef2ec6e33b0c1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7" o:title="eqId81dea63b8ce3e51adf66cf7b9982a248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8" o:title="eqIdd053b14c8588eee2acbbe44fc37a6886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分别交于点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6" o:title="eqId01c74a907dda6bb7d9d56d009d9df253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80349436" name="图片 880349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349436" name="图片 880349436"/>
                    <pic:cNvPicPr>
                      <a:picLocks noChangeAspect="1"/>
                    </pic:cNvPicPr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顶点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5" o:title="eqIddad2a36927223bd70f426ba06aea4b45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2" o:title="eqIdf52a58fbaf4fea03567e88a9f0f6e37e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与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7" o:title="eqId81dea63b8ce3e51adf66cf7b9982a248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交点为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35" o:title="eqId39acab3cfb59bfc9591371721ab01d93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点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38" o:title="eqIdc5db41a1f31d6baee7c69990811edb9f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70" o:title="eqIdfab8a0cc6504aa4c3a38006f5394b4c2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直线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0" o:title="eqId0dc5c9827dfd0be5a9c85962d6ccbfb1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73" o:title="eqIde0629ce42392a7fe9be21d25c39c3e64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86" o:title="eqId2a30f3a8b673cc28bd90c50cf1a35281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3213FA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905250" cy="18478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10F3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若抛物线经过原点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1" o:title="eqId1dde8112e8eb968fd042418dd632759e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0B918F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求该抛物线的函数表达式；②求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378" o:title="eqId8915a3686bd9b0e04223907bf56e89ba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0BAEB0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380" o:title="eqIdcfb33d5ce0f46f1becaabc8faebed44e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82" o:title="eqIda457b899731577bfe61dda594ae4eec4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否相等？若能，求符合条件的点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5" o:title="eqIddad2a36927223bd70f426ba06aea4b45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；若不能，试说明理由．</w:t>
      </w:r>
    </w:p>
    <w:p w14:paraId="0810E988">
      <w:pPr>
        <w:spacing w:line="360" w:lineRule="auto"/>
        <w:jc w:val="left"/>
        <w:textAlignment w:val="center"/>
        <w:rPr>
          <w:color w:val="000000"/>
        </w:rPr>
      </w:pPr>
    </w:p>
    <w:p w14:paraId="74392BF3">
      <w:pPr>
        <w:spacing w:line="360" w:lineRule="auto"/>
        <w:jc w:val="both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0DDAE533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A6011DC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A7526BA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63F4CF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AC63E4B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9CA1630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8B6E679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38C3851"/>
    <w:rsid w:val="17090164"/>
    <w:rsid w:val="1E717A4D"/>
    <w:rsid w:val="38274566"/>
    <w:rsid w:val="406E4C53"/>
    <w:rsid w:val="7AB45B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3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2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0" Type="http://schemas.openxmlformats.org/officeDocument/2006/relationships/oleObject" Target="embeddings/oleObject39.bin"/><Relationship Id="rId9" Type="http://schemas.openxmlformats.org/officeDocument/2006/relationships/theme" Target="theme/theme1.xml"/><Relationship Id="rId89" Type="http://schemas.openxmlformats.org/officeDocument/2006/relationships/image" Target="media/image42.wmf"/><Relationship Id="rId88" Type="http://schemas.openxmlformats.org/officeDocument/2006/relationships/image" Target="media/image41.wmf"/><Relationship Id="rId87" Type="http://schemas.openxmlformats.org/officeDocument/2006/relationships/oleObject" Target="embeddings/oleObject38.bin"/><Relationship Id="rId86" Type="http://schemas.openxmlformats.org/officeDocument/2006/relationships/oleObject" Target="embeddings/oleObject37.bin"/><Relationship Id="rId85" Type="http://schemas.openxmlformats.org/officeDocument/2006/relationships/image" Target="media/image40.png"/><Relationship Id="rId84" Type="http://schemas.openxmlformats.org/officeDocument/2006/relationships/image" Target="media/image39.wmf"/><Relationship Id="rId83" Type="http://schemas.openxmlformats.org/officeDocument/2006/relationships/oleObject" Target="embeddings/oleObject36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0" Type="http://schemas.openxmlformats.org/officeDocument/2006/relationships/image" Target="media/image37.wmf"/><Relationship Id="rId8" Type="http://schemas.openxmlformats.org/officeDocument/2006/relationships/footer" Target="footer3.xml"/><Relationship Id="rId79" Type="http://schemas.openxmlformats.org/officeDocument/2006/relationships/oleObject" Target="embeddings/oleObject34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" Type="http://schemas.openxmlformats.org/officeDocument/2006/relationships/footer" Target="footer2.xml"/><Relationship Id="rId69" Type="http://schemas.openxmlformats.org/officeDocument/2006/relationships/oleObject" Target="embeddings/oleObject29.bin"/><Relationship Id="rId68" Type="http://schemas.openxmlformats.org/officeDocument/2006/relationships/image" Target="media/image31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0.png"/><Relationship Id="rId65" Type="http://schemas.openxmlformats.org/officeDocument/2006/relationships/image" Target="media/image29.wmf"/><Relationship Id="rId64" Type="http://schemas.openxmlformats.org/officeDocument/2006/relationships/oleObject" Target="embeddings/oleObject27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6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" Type="http://schemas.openxmlformats.org/officeDocument/2006/relationships/header" Target="header3.xml"/><Relationship Id="rId49" Type="http://schemas.openxmlformats.org/officeDocument/2006/relationships/image" Target="media/image21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0.wmf"/><Relationship Id="rId46" Type="http://schemas.openxmlformats.org/officeDocument/2006/relationships/oleObject" Target="embeddings/oleObject18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6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5" Type="http://schemas.openxmlformats.org/officeDocument/2006/relationships/fontTable" Target="fontTable.xml"/><Relationship Id="rId384" Type="http://schemas.openxmlformats.org/officeDocument/2006/relationships/customXml" Target="../customXml/item1.xml"/><Relationship Id="rId383" Type="http://schemas.openxmlformats.org/officeDocument/2006/relationships/oleObject" Target="embeddings/oleObject202.bin"/><Relationship Id="rId382" Type="http://schemas.openxmlformats.org/officeDocument/2006/relationships/image" Target="media/image172.wmf"/><Relationship Id="rId381" Type="http://schemas.openxmlformats.org/officeDocument/2006/relationships/oleObject" Target="embeddings/oleObject201.bin"/><Relationship Id="rId380" Type="http://schemas.openxmlformats.org/officeDocument/2006/relationships/image" Target="media/image171.wmf"/><Relationship Id="rId38" Type="http://schemas.openxmlformats.org/officeDocument/2006/relationships/oleObject" Target="embeddings/oleObject14.bin"/><Relationship Id="rId379" Type="http://schemas.openxmlformats.org/officeDocument/2006/relationships/oleObject" Target="embeddings/oleObject200.bin"/><Relationship Id="rId378" Type="http://schemas.openxmlformats.org/officeDocument/2006/relationships/image" Target="media/image170.wmf"/><Relationship Id="rId377" Type="http://schemas.openxmlformats.org/officeDocument/2006/relationships/oleObject" Target="embeddings/oleObject199.bin"/><Relationship Id="rId376" Type="http://schemas.openxmlformats.org/officeDocument/2006/relationships/oleObject" Target="embeddings/oleObject198.bin"/><Relationship Id="rId375" Type="http://schemas.openxmlformats.org/officeDocument/2006/relationships/image" Target="media/image169.png"/><Relationship Id="rId374" Type="http://schemas.openxmlformats.org/officeDocument/2006/relationships/oleObject" Target="embeddings/oleObject197.bin"/><Relationship Id="rId373" Type="http://schemas.openxmlformats.org/officeDocument/2006/relationships/image" Target="media/image168.wmf"/><Relationship Id="rId372" Type="http://schemas.openxmlformats.org/officeDocument/2006/relationships/oleObject" Target="embeddings/oleObject196.bin"/><Relationship Id="rId371" Type="http://schemas.openxmlformats.org/officeDocument/2006/relationships/oleObject" Target="embeddings/oleObject195.bin"/><Relationship Id="rId370" Type="http://schemas.openxmlformats.org/officeDocument/2006/relationships/image" Target="media/image167.wmf"/><Relationship Id="rId37" Type="http://schemas.openxmlformats.org/officeDocument/2006/relationships/image" Target="media/image15.wmf"/><Relationship Id="rId369" Type="http://schemas.openxmlformats.org/officeDocument/2006/relationships/oleObject" Target="embeddings/oleObject194.bin"/><Relationship Id="rId368" Type="http://schemas.openxmlformats.org/officeDocument/2006/relationships/oleObject" Target="embeddings/oleObject193.bin"/><Relationship Id="rId367" Type="http://schemas.openxmlformats.org/officeDocument/2006/relationships/oleObject" Target="embeddings/oleObject192.bin"/><Relationship Id="rId366" Type="http://schemas.openxmlformats.org/officeDocument/2006/relationships/oleObject" Target="embeddings/oleObject191.bin"/><Relationship Id="rId365" Type="http://schemas.openxmlformats.org/officeDocument/2006/relationships/oleObject" Target="embeddings/oleObject190.bin"/><Relationship Id="rId364" Type="http://schemas.openxmlformats.org/officeDocument/2006/relationships/oleObject" Target="embeddings/oleObject189.bin"/><Relationship Id="rId363" Type="http://schemas.openxmlformats.org/officeDocument/2006/relationships/oleObject" Target="embeddings/oleObject188.bin"/><Relationship Id="rId362" Type="http://schemas.openxmlformats.org/officeDocument/2006/relationships/oleObject" Target="embeddings/oleObject187.bin"/><Relationship Id="rId361" Type="http://schemas.openxmlformats.org/officeDocument/2006/relationships/oleObject" Target="embeddings/oleObject186.bin"/><Relationship Id="rId360" Type="http://schemas.openxmlformats.org/officeDocument/2006/relationships/image" Target="media/image166.wmf"/><Relationship Id="rId36" Type="http://schemas.openxmlformats.org/officeDocument/2006/relationships/oleObject" Target="embeddings/oleObject13.bin"/><Relationship Id="rId359" Type="http://schemas.openxmlformats.org/officeDocument/2006/relationships/oleObject" Target="embeddings/oleObject185.bin"/><Relationship Id="rId358" Type="http://schemas.openxmlformats.org/officeDocument/2006/relationships/image" Target="media/image165.png"/><Relationship Id="rId357" Type="http://schemas.openxmlformats.org/officeDocument/2006/relationships/image" Target="media/image164.wmf"/><Relationship Id="rId356" Type="http://schemas.openxmlformats.org/officeDocument/2006/relationships/oleObject" Target="embeddings/oleObject184.bin"/><Relationship Id="rId355" Type="http://schemas.openxmlformats.org/officeDocument/2006/relationships/oleObject" Target="embeddings/oleObject183.bin"/><Relationship Id="rId354" Type="http://schemas.openxmlformats.org/officeDocument/2006/relationships/image" Target="media/image163.wmf"/><Relationship Id="rId353" Type="http://schemas.openxmlformats.org/officeDocument/2006/relationships/oleObject" Target="embeddings/oleObject182.bin"/><Relationship Id="rId352" Type="http://schemas.openxmlformats.org/officeDocument/2006/relationships/oleObject" Target="embeddings/oleObject181.bin"/><Relationship Id="rId351" Type="http://schemas.openxmlformats.org/officeDocument/2006/relationships/image" Target="media/image162.wmf"/><Relationship Id="rId350" Type="http://schemas.openxmlformats.org/officeDocument/2006/relationships/oleObject" Target="embeddings/oleObject180.bin"/><Relationship Id="rId35" Type="http://schemas.openxmlformats.org/officeDocument/2006/relationships/image" Target="media/image14.png"/><Relationship Id="rId349" Type="http://schemas.openxmlformats.org/officeDocument/2006/relationships/image" Target="media/image161.wmf"/><Relationship Id="rId348" Type="http://schemas.openxmlformats.org/officeDocument/2006/relationships/oleObject" Target="embeddings/oleObject179.bin"/><Relationship Id="rId347" Type="http://schemas.openxmlformats.org/officeDocument/2006/relationships/image" Target="media/image160.wmf"/><Relationship Id="rId346" Type="http://schemas.openxmlformats.org/officeDocument/2006/relationships/oleObject" Target="embeddings/oleObject178.bin"/><Relationship Id="rId345" Type="http://schemas.openxmlformats.org/officeDocument/2006/relationships/image" Target="media/image159.wmf"/><Relationship Id="rId344" Type="http://schemas.openxmlformats.org/officeDocument/2006/relationships/oleObject" Target="embeddings/oleObject177.bin"/><Relationship Id="rId343" Type="http://schemas.openxmlformats.org/officeDocument/2006/relationships/image" Target="media/image158.wmf"/><Relationship Id="rId342" Type="http://schemas.openxmlformats.org/officeDocument/2006/relationships/oleObject" Target="embeddings/oleObject176.bin"/><Relationship Id="rId341" Type="http://schemas.openxmlformats.org/officeDocument/2006/relationships/image" Target="media/image157.wmf"/><Relationship Id="rId340" Type="http://schemas.openxmlformats.org/officeDocument/2006/relationships/oleObject" Target="embeddings/oleObject175.bin"/><Relationship Id="rId34" Type="http://schemas.openxmlformats.org/officeDocument/2006/relationships/image" Target="media/image13.png"/><Relationship Id="rId339" Type="http://schemas.openxmlformats.org/officeDocument/2006/relationships/oleObject" Target="embeddings/oleObject174.bin"/><Relationship Id="rId338" Type="http://schemas.openxmlformats.org/officeDocument/2006/relationships/image" Target="media/image156.wmf"/><Relationship Id="rId337" Type="http://schemas.openxmlformats.org/officeDocument/2006/relationships/oleObject" Target="embeddings/oleObject173.bin"/><Relationship Id="rId336" Type="http://schemas.openxmlformats.org/officeDocument/2006/relationships/image" Target="media/image155.wmf"/><Relationship Id="rId335" Type="http://schemas.openxmlformats.org/officeDocument/2006/relationships/oleObject" Target="embeddings/oleObject172.bin"/><Relationship Id="rId334" Type="http://schemas.openxmlformats.org/officeDocument/2006/relationships/image" Target="media/image154.wmf"/><Relationship Id="rId333" Type="http://schemas.openxmlformats.org/officeDocument/2006/relationships/oleObject" Target="embeddings/oleObject171.bin"/><Relationship Id="rId332" Type="http://schemas.openxmlformats.org/officeDocument/2006/relationships/image" Target="media/image153.wmf"/><Relationship Id="rId331" Type="http://schemas.openxmlformats.org/officeDocument/2006/relationships/oleObject" Target="embeddings/oleObject170.bin"/><Relationship Id="rId330" Type="http://schemas.openxmlformats.org/officeDocument/2006/relationships/oleObject" Target="embeddings/oleObject169.bin"/><Relationship Id="rId33" Type="http://schemas.openxmlformats.org/officeDocument/2006/relationships/image" Target="media/image12.png"/><Relationship Id="rId329" Type="http://schemas.openxmlformats.org/officeDocument/2006/relationships/image" Target="media/image152.wmf"/><Relationship Id="rId328" Type="http://schemas.openxmlformats.org/officeDocument/2006/relationships/oleObject" Target="embeddings/oleObject168.bin"/><Relationship Id="rId327" Type="http://schemas.openxmlformats.org/officeDocument/2006/relationships/image" Target="media/image151.wmf"/><Relationship Id="rId326" Type="http://schemas.openxmlformats.org/officeDocument/2006/relationships/oleObject" Target="embeddings/oleObject167.bin"/><Relationship Id="rId325" Type="http://schemas.openxmlformats.org/officeDocument/2006/relationships/image" Target="media/image150.png"/><Relationship Id="rId324" Type="http://schemas.openxmlformats.org/officeDocument/2006/relationships/oleObject" Target="embeddings/oleObject166.bin"/><Relationship Id="rId323" Type="http://schemas.openxmlformats.org/officeDocument/2006/relationships/image" Target="media/image149.wmf"/><Relationship Id="rId322" Type="http://schemas.openxmlformats.org/officeDocument/2006/relationships/oleObject" Target="embeddings/oleObject165.bin"/><Relationship Id="rId321" Type="http://schemas.openxmlformats.org/officeDocument/2006/relationships/oleObject" Target="embeddings/oleObject164.bin"/><Relationship Id="rId320" Type="http://schemas.openxmlformats.org/officeDocument/2006/relationships/image" Target="media/image148.wmf"/><Relationship Id="rId32" Type="http://schemas.openxmlformats.org/officeDocument/2006/relationships/image" Target="media/image11.png"/><Relationship Id="rId319" Type="http://schemas.openxmlformats.org/officeDocument/2006/relationships/oleObject" Target="embeddings/oleObject163.bin"/><Relationship Id="rId318" Type="http://schemas.openxmlformats.org/officeDocument/2006/relationships/image" Target="media/image147.wmf"/><Relationship Id="rId317" Type="http://schemas.openxmlformats.org/officeDocument/2006/relationships/oleObject" Target="embeddings/oleObject162.bin"/><Relationship Id="rId316" Type="http://schemas.openxmlformats.org/officeDocument/2006/relationships/image" Target="media/image146.wmf"/><Relationship Id="rId315" Type="http://schemas.openxmlformats.org/officeDocument/2006/relationships/oleObject" Target="embeddings/oleObject161.bin"/><Relationship Id="rId314" Type="http://schemas.openxmlformats.org/officeDocument/2006/relationships/oleObject" Target="embeddings/oleObject160.bin"/><Relationship Id="rId313" Type="http://schemas.openxmlformats.org/officeDocument/2006/relationships/image" Target="media/image145.wmf"/><Relationship Id="rId312" Type="http://schemas.openxmlformats.org/officeDocument/2006/relationships/oleObject" Target="embeddings/oleObject159.bin"/><Relationship Id="rId311" Type="http://schemas.openxmlformats.org/officeDocument/2006/relationships/image" Target="media/image144.wmf"/><Relationship Id="rId310" Type="http://schemas.openxmlformats.org/officeDocument/2006/relationships/oleObject" Target="embeddings/oleObject158.bin"/><Relationship Id="rId31" Type="http://schemas.openxmlformats.org/officeDocument/2006/relationships/image" Target="media/image10.png"/><Relationship Id="rId309" Type="http://schemas.openxmlformats.org/officeDocument/2006/relationships/oleObject" Target="embeddings/oleObject157.bin"/><Relationship Id="rId308" Type="http://schemas.openxmlformats.org/officeDocument/2006/relationships/image" Target="media/image143.png"/><Relationship Id="rId307" Type="http://schemas.openxmlformats.org/officeDocument/2006/relationships/image" Target="media/image142.wmf"/><Relationship Id="rId306" Type="http://schemas.openxmlformats.org/officeDocument/2006/relationships/oleObject" Target="embeddings/oleObject156.bin"/><Relationship Id="rId305" Type="http://schemas.openxmlformats.org/officeDocument/2006/relationships/oleObject" Target="embeddings/oleObject155.bin"/><Relationship Id="rId304" Type="http://schemas.openxmlformats.org/officeDocument/2006/relationships/image" Target="media/image141.wmf"/><Relationship Id="rId303" Type="http://schemas.openxmlformats.org/officeDocument/2006/relationships/oleObject" Target="embeddings/oleObject154.bin"/><Relationship Id="rId302" Type="http://schemas.openxmlformats.org/officeDocument/2006/relationships/image" Target="media/image140.wmf"/><Relationship Id="rId301" Type="http://schemas.openxmlformats.org/officeDocument/2006/relationships/oleObject" Target="embeddings/oleObject153.bin"/><Relationship Id="rId300" Type="http://schemas.openxmlformats.org/officeDocument/2006/relationships/image" Target="media/image139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52.bin"/><Relationship Id="rId298" Type="http://schemas.openxmlformats.org/officeDocument/2006/relationships/image" Target="media/image138.wmf"/><Relationship Id="rId297" Type="http://schemas.openxmlformats.org/officeDocument/2006/relationships/oleObject" Target="embeddings/oleObject151.bin"/><Relationship Id="rId296" Type="http://schemas.openxmlformats.org/officeDocument/2006/relationships/oleObject" Target="embeddings/oleObject150.bin"/><Relationship Id="rId295" Type="http://schemas.openxmlformats.org/officeDocument/2006/relationships/image" Target="media/image137.wmf"/><Relationship Id="rId294" Type="http://schemas.openxmlformats.org/officeDocument/2006/relationships/oleObject" Target="embeddings/oleObject149.bin"/><Relationship Id="rId293" Type="http://schemas.openxmlformats.org/officeDocument/2006/relationships/oleObject" Target="embeddings/oleObject148.bin"/><Relationship Id="rId292" Type="http://schemas.openxmlformats.org/officeDocument/2006/relationships/oleObject" Target="embeddings/oleObject147.bin"/><Relationship Id="rId291" Type="http://schemas.openxmlformats.org/officeDocument/2006/relationships/oleObject" Target="embeddings/oleObject146.bin"/><Relationship Id="rId290" Type="http://schemas.openxmlformats.org/officeDocument/2006/relationships/oleObject" Target="embeddings/oleObject145.bin"/><Relationship Id="rId29" Type="http://schemas.openxmlformats.org/officeDocument/2006/relationships/oleObject" Target="embeddings/oleObject11.bin"/><Relationship Id="rId289" Type="http://schemas.openxmlformats.org/officeDocument/2006/relationships/image" Target="media/image136.wmf"/><Relationship Id="rId288" Type="http://schemas.openxmlformats.org/officeDocument/2006/relationships/oleObject" Target="embeddings/oleObject144.bin"/><Relationship Id="rId287" Type="http://schemas.openxmlformats.org/officeDocument/2006/relationships/oleObject" Target="embeddings/oleObject143.bin"/><Relationship Id="rId286" Type="http://schemas.openxmlformats.org/officeDocument/2006/relationships/oleObject" Target="embeddings/oleObject142.bin"/><Relationship Id="rId285" Type="http://schemas.openxmlformats.org/officeDocument/2006/relationships/image" Target="media/image135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34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32.wmf"/><Relationship Id="rId278" Type="http://schemas.openxmlformats.org/officeDocument/2006/relationships/oleObject" Target="embeddings/oleObject138.bin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1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0.wmf"/><Relationship Id="rId273" Type="http://schemas.openxmlformats.org/officeDocument/2006/relationships/oleObject" Target="embeddings/oleObject135.bin"/><Relationship Id="rId272" Type="http://schemas.openxmlformats.org/officeDocument/2006/relationships/oleObject" Target="embeddings/oleObject134.bin"/><Relationship Id="rId271" Type="http://schemas.openxmlformats.org/officeDocument/2006/relationships/oleObject" Target="embeddings/oleObject133.bin"/><Relationship Id="rId270" Type="http://schemas.openxmlformats.org/officeDocument/2006/relationships/image" Target="media/image129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32.bin"/><Relationship Id="rId268" Type="http://schemas.openxmlformats.org/officeDocument/2006/relationships/oleObject" Target="embeddings/oleObject131.bin"/><Relationship Id="rId267" Type="http://schemas.openxmlformats.org/officeDocument/2006/relationships/image" Target="media/image128.wmf"/><Relationship Id="rId266" Type="http://schemas.openxmlformats.org/officeDocument/2006/relationships/oleObject" Target="embeddings/oleObject130.bin"/><Relationship Id="rId265" Type="http://schemas.openxmlformats.org/officeDocument/2006/relationships/image" Target="media/image127.wmf"/><Relationship Id="rId264" Type="http://schemas.openxmlformats.org/officeDocument/2006/relationships/oleObject" Target="embeddings/oleObject129.bin"/><Relationship Id="rId263" Type="http://schemas.openxmlformats.org/officeDocument/2006/relationships/image" Target="media/image126.wmf"/><Relationship Id="rId262" Type="http://schemas.openxmlformats.org/officeDocument/2006/relationships/oleObject" Target="embeddings/oleObject128.bin"/><Relationship Id="rId261" Type="http://schemas.openxmlformats.org/officeDocument/2006/relationships/image" Target="media/image125.wmf"/><Relationship Id="rId260" Type="http://schemas.openxmlformats.org/officeDocument/2006/relationships/oleObject" Target="embeddings/oleObject127.bin"/><Relationship Id="rId26" Type="http://schemas.openxmlformats.org/officeDocument/2006/relationships/image" Target="media/image9.wmf"/><Relationship Id="rId259" Type="http://schemas.openxmlformats.org/officeDocument/2006/relationships/image" Target="media/image124.png"/><Relationship Id="rId258" Type="http://schemas.openxmlformats.org/officeDocument/2006/relationships/image" Target="media/image123.png"/><Relationship Id="rId257" Type="http://schemas.openxmlformats.org/officeDocument/2006/relationships/image" Target="media/image122.wmf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1.w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0.wmf"/><Relationship Id="rId252" Type="http://schemas.openxmlformats.org/officeDocument/2006/relationships/oleObject" Target="embeddings/oleObject124.bin"/><Relationship Id="rId251" Type="http://schemas.openxmlformats.org/officeDocument/2006/relationships/image" Target="media/image119.wmf"/><Relationship Id="rId250" Type="http://schemas.openxmlformats.org/officeDocument/2006/relationships/oleObject" Target="embeddings/oleObject123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18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17.wmf"/><Relationship Id="rId246" Type="http://schemas.openxmlformats.org/officeDocument/2006/relationships/oleObject" Target="embeddings/oleObject121.bin"/><Relationship Id="rId245" Type="http://schemas.openxmlformats.org/officeDocument/2006/relationships/oleObject" Target="embeddings/oleObject120.bin"/><Relationship Id="rId244" Type="http://schemas.openxmlformats.org/officeDocument/2006/relationships/image" Target="media/image116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15.png"/><Relationship Id="rId241" Type="http://schemas.openxmlformats.org/officeDocument/2006/relationships/image" Target="media/image114.wmf"/><Relationship Id="rId240" Type="http://schemas.openxmlformats.org/officeDocument/2006/relationships/oleObject" Target="embeddings/oleObject118.bin"/><Relationship Id="rId24" Type="http://schemas.openxmlformats.org/officeDocument/2006/relationships/image" Target="media/image8.wmf"/><Relationship Id="rId239" Type="http://schemas.openxmlformats.org/officeDocument/2006/relationships/image" Target="media/image113.wmf"/><Relationship Id="rId238" Type="http://schemas.openxmlformats.org/officeDocument/2006/relationships/oleObject" Target="embeddings/oleObject117.bin"/><Relationship Id="rId237" Type="http://schemas.openxmlformats.org/officeDocument/2006/relationships/oleObject" Target="embeddings/oleObject116.bin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14.bin"/><Relationship Id="rId233" Type="http://schemas.openxmlformats.org/officeDocument/2006/relationships/oleObject" Target="embeddings/oleObject113.bin"/><Relationship Id="rId232" Type="http://schemas.openxmlformats.org/officeDocument/2006/relationships/oleObject" Target="embeddings/oleObject112.bin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0.wmf"/><Relationship Id="rId227" Type="http://schemas.openxmlformats.org/officeDocument/2006/relationships/image" Target="media/image109.wmf"/><Relationship Id="rId226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07.bin"/><Relationship Id="rId221" Type="http://schemas.openxmlformats.org/officeDocument/2006/relationships/image" Target="media/image106.png"/><Relationship Id="rId220" Type="http://schemas.openxmlformats.org/officeDocument/2006/relationships/image" Target="media/image105.wmf"/><Relationship Id="rId22" Type="http://schemas.openxmlformats.org/officeDocument/2006/relationships/image" Target="media/image7.wmf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2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0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1.bin"/><Relationship Id="rId208" Type="http://schemas.openxmlformats.org/officeDocument/2006/relationships/image" Target="media/image99.wmf"/><Relationship Id="rId207" Type="http://schemas.openxmlformats.org/officeDocument/2006/relationships/oleObject" Target="embeddings/oleObject100.bin"/><Relationship Id="rId206" Type="http://schemas.openxmlformats.org/officeDocument/2006/relationships/oleObject" Target="embeddings/oleObject99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98.bin"/><Relationship Id="rId203" Type="http://schemas.openxmlformats.org/officeDocument/2006/relationships/oleObject" Target="embeddings/oleObject97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96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95.png"/><Relationship Id="rId197" Type="http://schemas.openxmlformats.org/officeDocument/2006/relationships/image" Target="media/image94.wmf"/><Relationship Id="rId196" Type="http://schemas.openxmlformats.org/officeDocument/2006/relationships/oleObject" Target="embeddings/oleObject94.bin"/><Relationship Id="rId195" Type="http://schemas.openxmlformats.org/officeDocument/2006/relationships/oleObject" Target="embeddings/oleObject93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2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1.bin"/><Relationship Id="rId190" Type="http://schemas.openxmlformats.org/officeDocument/2006/relationships/image" Target="media/image91.png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90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89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88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87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86.bin"/><Relationship Id="rId180" Type="http://schemas.openxmlformats.org/officeDocument/2006/relationships/image" Target="media/image86.wmf"/><Relationship Id="rId18" Type="http://schemas.openxmlformats.org/officeDocument/2006/relationships/image" Target="media/image5.wmf"/><Relationship Id="rId179" Type="http://schemas.openxmlformats.org/officeDocument/2006/relationships/oleObject" Target="embeddings/oleObject85.bin"/><Relationship Id="rId178" Type="http://schemas.openxmlformats.org/officeDocument/2006/relationships/oleObject" Target="embeddings/oleObject84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1.bin"/><Relationship Id="rId171" Type="http://schemas.openxmlformats.org/officeDocument/2006/relationships/oleObject" Target="embeddings/oleObject80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9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0.jpeg"/><Relationship Id="rId165" Type="http://schemas.openxmlformats.org/officeDocument/2006/relationships/image" Target="media/image79.wmf"/><Relationship Id="rId164" Type="http://schemas.openxmlformats.org/officeDocument/2006/relationships/oleObject" Target="embeddings/oleObject77.bin"/><Relationship Id="rId163" Type="http://schemas.openxmlformats.org/officeDocument/2006/relationships/oleObject" Target="embeddings/oleObject76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5.bin"/><Relationship Id="rId160" Type="http://schemas.openxmlformats.org/officeDocument/2006/relationships/oleObject" Target="embeddings/oleObject74.bin"/><Relationship Id="rId16" Type="http://schemas.openxmlformats.org/officeDocument/2006/relationships/image" Target="media/image4.wmf"/><Relationship Id="rId159" Type="http://schemas.openxmlformats.org/officeDocument/2006/relationships/image" Target="media/image77.wmf"/><Relationship Id="rId158" Type="http://schemas.openxmlformats.org/officeDocument/2006/relationships/oleObject" Target="embeddings/oleObject73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1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0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69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68.png"/><Relationship Id="rId140" Type="http://schemas.openxmlformats.org/officeDocument/2006/relationships/image" Target="media/image67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57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14" Type="http://schemas.openxmlformats.org/officeDocument/2006/relationships/oleObject" Target="embeddings/oleObject51.bin"/><Relationship Id="rId113" Type="http://schemas.openxmlformats.org/officeDocument/2006/relationships/oleObject" Target="embeddings/oleObject50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49.jpeg"/><Relationship Id="rId101" Type="http://schemas.openxmlformats.org/officeDocument/2006/relationships/image" Target="media/image48.wmf"/><Relationship Id="rId100" Type="http://schemas.openxmlformats.org/officeDocument/2006/relationships/oleObject" Target="embeddings/oleObject44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219</Words>
  <Characters>2399</Characters>
  <Lines>0</Lines>
  <Paragraphs>0</Paragraphs>
  <TotalTime>4</TotalTime>
  <ScaleCrop>false</ScaleCrop>
  <LinksUpToDate>false</LinksUpToDate>
  <CharactersWithSpaces>2561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17T09:58:00Z</dcterms:created>
  <dc:creator>学科网试题生产平台</dc:creator>
  <dc:description>3260880022634496</dc:description>
  <cp:lastModifiedBy>上帝掷骰子吗</cp:lastModifiedBy>
  <dcterms:modified xsi:type="dcterms:W3CDTF">2024-07-19T05:43:13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5039909018254BF1B540F695252D6E0E_12</vt:lpwstr>
  </property>
</Properties>
</file>